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13077139"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613077140"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613077141"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613077142" r:id="rId27"/>
        </w:object>
      </w:r>
      <w:r w:rsidRPr="00631B28">
        <w:rPr>
          <w:rFonts w:cs="Times New Roman"/>
          <w:sz w:val="20"/>
          <w:szCs w:val="20"/>
          <w:lang w:val="en-US"/>
        </w:rPr>
        <w:t xml:space="preserve"> is radius of the </w:t>
      </w:r>
      <w:proofErr w:type="gramStart"/>
      <w:r w:rsidRPr="00631B28">
        <w:rPr>
          <w:rFonts w:cs="Times New Roman"/>
          <w:sz w:val="20"/>
          <w:szCs w:val="20"/>
          <w:lang w:val="en-US"/>
        </w:rPr>
        <w:t>pulley.</w:t>
      </w:r>
      <w:proofErr w:type="gramEnd"/>
      <w:r w:rsidRPr="00631B28">
        <w:rPr>
          <w:rFonts w:cs="Times New Roman"/>
          <w:sz w:val="20"/>
          <w:szCs w:val="20"/>
          <w:lang w:val="en-US"/>
        </w:rPr>
        <w:t xml:space="preserve">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613077143"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613077144"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613077145" r:id="rId33"/>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613077146"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613077147"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613077148"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613077149"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613077150"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613077151" r:id="rId45"/>
        </w:object>
      </w:r>
      <w:r w:rsidRPr="00631B28">
        <w:t xml:space="preserve"> is a wind turbine </w:t>
      </w:r>
      <w:proofErr w:type="gramStart"/>
      <w:r w:rsidRPr="00631B28">
        <w:t>efficiency.</w:t>
      </w:r>
      <w:proofErr w:type="gramEnd"/>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613077152"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613077153"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613077154"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613077155"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613077156"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613077157"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613077158"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613077159"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Ind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58B8" w:rsidRDefault="006A58B8">
      <w:r>
        <w:separator/>
      </w:r>
    </w:p>
  </w:endnote>
  <w:endnote w:type="continuationSeparator" w:id="0">
    <w:p w:rsidR="006A58B8" w:rsidRDefault="006A5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6</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7" w:name="_Hlk495912684"/>
    <w:bookmarkStart w:id="8"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proofErr w:type="gramStart"/>
    <w:r>
      <w:rPr>
        <w:sz w:val="18"/>
        <w:szCs w:val="18"/>
      </w:rPr>
      <w:t>no.phone</w:t>
    </w:r>
    <w:bookmarkEnd w:id="7"/>
    <w:proofErr w:type="spellEnd"/>
    <w:proofErr w:type="gramEnd"/>
  </w:p>
  <w:bookmarkEnd w:id="8"/>
  <w:p w:rsidR="005E322E" w:rsidRDefault="005E322E" w:rsidP="005E322E">
    <w:pPr>
      <w:pStyle w:val="Footer"/>
      <w:jc w:val="both"/>
    </w:pPr>
  </w:p>
  <w:p w:rsidR="005E322E" w:rsidRPr="00DF1715" w:rsidRDefault="006A58B8">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C3525A">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58B8" w:rsidRDefault="006A58B8">
      <w:r>
        <w:separator/>
      </w:r>
    </w:p>
  </w:footnote>
  <w:footnote w:type="continuationSeparator" w:id="0">
    <w:p w:rsidR="006A58B8" w:rsidRDefault="006A5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Journal of Engineering and Science Research</w:t>
    </w:r>
    <w:r w:rsidR="00743B2D" w:rsidRPr="00F27F40">
      <w:rPr>
        <w:i/>
      </w:rPr>
      <w:t xml:space="preserve">, </w:t>
    </w:r>
    <w:r w:rsidRPr="00F27F40">
      <w:rPr>
        <w:i/>
      </w:rPr>
      <w:t>1</w:t>
    </w:r>
    <w:r w:rsidR="00743B2D" w:rsidRPr="00F27F40">
      <w:rPr>
        <w:i/>
      </w:rPr>
      <w:t>(</w:t>
    </w:r>
    <w:r w:rsidRPr="00F27F40">
      <w:rPr>
        <w:i/>
      </w:rPr>
      <w:t>2</w:t>
    </w:r>
    <w:r w:rsidR="00743B2D" w:rsidRPr="00F27F40">
      <w:rPr>
        <w:i/>
      </w:rPr>
      <w:t>) 201</w:t>
    </w:r>
    <w:r w:rsidR="00D04C4B">
      <w:rPr>
        <w:i/>
      </w:rPr>
      <w:t>9</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F27F40" w:rsidP="00F27F40">
    <w:pPr>
      <w:pStyle w:val="Header"/>
      <w:jc w:val="center"/>
      <w:rPr>
        <w:i/>
      </w:rPr>
    </w:pPr>
    <w:proofErr w:type="spellStart"/>
    <w:r w:rsidRPr="00F27F40">
      <w:rPr>
        <w:i/>
      </w:rPr>
      <w:t>Klabklay</w:t>
    </w:r>
    <w:proofErr w:type="spellEnd"/>
    <w:r w:rsidRPr="00F27F40">
      <w:rPr>
        <w:i/>
      </w:rPr>
      <w:t>/ Journal of Engineering and Science Research, 1(2) 201</w:t>
    </w:r>
    <w:r w:rsidR="00D04C4B">
      <w:rPr>
        <w:i/>
      </w:rPr>
      <w:t>9</w:t>
    </w:r>
    <w:bookmarkStart w:id="6" w:name="_GoBack"/>
    <w:bookmarkEnd w:id="6"/>
    <w:r w:rsidRPr="00F27F40">
      <w:rPr>
        <w:i/>
      </w:rPr>
      <w:t>,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78740</wp:posOffset>
                </wp:positionH>
                <wp:positionV relativeFrom="paragraph">
                  <wp:posOffset>302895</wp:posOffset>
                </wp:positionV>
                <wp:extent cx="1203960" cy="404495"/>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3960" cy="4044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71755</wp:posOffset>
                    </wp:positionH>
                    <wp:positionV relativeFrom="paragraph">
                      <wp:posOffset>139700</wp:posOffset>
                    </wp:positionV>
                    <wp:extent cx="3806190" cy="847725"/>
                    <wp:effectExtent l="0" t="0" r="381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19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w:t>
                                </w:r>
                                <w:r w:rsidR="00D04C4B">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D04C4B">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D04C4B">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5.65pt;margin-top:11pt;width:299.7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XGDggIAAA8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" stroked="f">
                    <v:textbox>
                      <w:txbxContent>
                        <w:p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Pr>
                              <w:spacing w:val="2"/>
                              <w:sz w:val="19"/>
                              <w:szCs w:val="19"/>
                            </w:rPr>
                            <w:t>1</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1</w:t>
                          </w:r>
                          <w:r w:rsidR="00D04C4B">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r w:rsidRPr="00C050E3">
                            <w:rPr>
                              <w:spacing w:val="7"/>
                              <w:sz w:val="19"/>
                              <w:szCs w:val="19"/>
                            </w:rPr>
                            <w:t xml:space="preserve"> </w:t>
                          </w:r>
                          <w:r>
                            <w:rPr>
                              <w:spacing w:val="2"/>
                              <w:w w:val="102"/>
                              <w:sz w:val="19"/>
                              <w:szCs w:val="19"/>
                            </w:rPr>
                            <w:t>2289-7127</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D04C4B">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D04C4B">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631B28" w:rsidP="00631B28">
          <w:pPr>
            <w:spacing w:before="21" w:line="200" w:lineRule="exact"/>
            <w:rPr>
              <w:sz w:val="19"/>
              <w:szCs w:val="19"/>
            </w:rPr>
          </w:pPr>
          <w:r>
            <w:rPr>
              <w:noProof/>
            </w:rPr>
            <w:drawing>
              <wp:anchor distT="0" distB="0" distL="114300" distR="114300" simplePos="0" relativeHeight="251652608" behindDoc="0" locked="0" layoutInCell="1" allowOverlap="1" wp14:anchorId="2DC45AA6" wp14:editId="60D66C24">
                <wp:simplePos x="0" y="0"/>
                <wp:positionH relativeFrom="column">
                  <wp:posOffset>-15875</wp:posOffset>
                </wp:positionH>
                <wp:positionV relativeFrom="paragraph">
                  <wp:posOffset>45085</wp:posOffset>
                </wp:positionV>
                <wp:extent cx="712129" cy="996133"/>
                <wp:effectExtent l="0" t="0" r="0" b="0"/>
                <wp:wrapNone/>
                <wp:docPr id="19" name="Picture 19" descr="C:\Users\acer\AppData\Local\Microsoft\Windows\INetCache\Content.Word\JESR LA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cer\AppData\Local\Microsoft\Windows\INetCache\Content.Word\JESR LATEST.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2129" cy="99613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44713"/>
    <w:rsid w:val="003C1ACD"/>
    <w:rsid w:val="003C377E"/>
    <w:rsid w:val="00470708"/>
    <w:rsid w:val="00494284"/>
    <w:rsid w:val="004B56EE"/>
    <w:rsid w:val="004C6355"/>
    <w:rsid w:val="005268FE"/>
    <w:rsid w:val="005C4353"/>
    <w:rsid w:val="005E322E"/>
    <w:rsid w:val="00631B28"/>
    <w:rsid w:val="006A58B8"/>
    <w:rsid w:val="00721644"/>
    <w:rsid w:val="00743B2D"/>
    <w:rsid w:val="0077303C"/>
    <w:rsid w:val="007A3D39"/>
    <w:rsid w:val="007E252B"/>
    <w:rsid w:val="007E6740"/>
    <w:rsid w:val="00806E13"/>
    <w:rsid w:val="00864343"/>
    <w:rsid w:val="008D5FE2"/>
    <w:rsid w:val="0098064B"/>
    <w:rsid w:val="009F3237"/>
    <w:rsid w:val="00A01D9E"/>
    <w:rsid w:val="00A1671D"/>
    <w:rsid w:val="00A464D8"/>
    <w:rsid w:val="00AE6215"/>
    <w:rsid w:val="00B96DE5"/>
    <w:rsid w:val="00C050E3"/>
    <w:rsid w:val="00C069AE"/>
    <w:rsid w:val="00C13E94"/>
    <w:rsid w:val="00C16917"/>
    <w:rsid w:val="00C3525A"/>
    <w:rsid w:val="00C4355F"/>
    <w:rsid w:val="00C43B29"/>
    <w:rsid w:val="00CD08B2"/>
    <w:rsid w:val="00D04C4B"/>
    <w:rsid w:val="00D33009"/>
    <w:rsid w:val="00D423AD"/>
    <w:rsid w:val="00D47361"/>
    <w:rsid w:val="00D96DCD"/>
    <w:rsid w:val="00DF1715"/>
    <w:rsid w:val="00E63B0F"/>
    <w:rsid w:val="00E97F07"/>
    <w:rsid w:val="00EB5384"/>
    <w:rsid w:val="00EC24DC"/>
    <w:rsid w:val="00ED4AB4"/>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533EFB"/>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0C34CF-BA19-414A-94C5-109625B6F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cer</cp:lastModifiedBy>
  <cp:revision>7</cp:revision>
  <cp:lastPrinted>2017-10-09T03:14:00Z</cp:lastPrinted>
  <dcterms:created xsi:type="dcterms:W3CDTF">2017-10-16T03:03:00Z</dcterms:created>
  <dcterms:modified xsi:type="dcterms:W3CDTF">2019-03-02T16:10:00Z</dcterms:modified>
</cp:coreProperties>
</file>